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9ae754e104d4ae7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6784840A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7B85E8FF">
          <v:shape xmlns:o="urn:schemas-microsoft-com:office:office" xmlns:v="urn:schemas-microsoft-com:vml" id="_x0000_i126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265" DrawAspect="Content" ObjectID="_1571334200" r:id="rId23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61CA74E2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11.bin" Id="rId230" /><Relationship Type="http://schemas.openxmlformats.org/officeDocument/2006/relationships/image" Target="/word/media/image1.wmf" Id="rId6" /></Relationships>
</file>